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1" r:id="rId3"/>
    <p:sldId id="260" r:id="rId4"/>
    <p:sldId id="277" r:id="rId5"/>
    <p:sldId id="262" r:id="rId6"/>
    <p:sldId id="263" r:id="rId7"/>
    <p:sldId id="264" r:id="rId8"/>
    <p:sldId id="265" r:id="rId9"/>
    <p:sldId id="266" r:id="rId10"/>
    <p:sldId id="267" r:id="rId11"/>
    <p:sldId id="280" r:id="rId12"/>
    <p:sldId id="270" r:id="rId13"/>
    <p:sldId id="276" r:id="rId14"/>
    <p:sldId id="279" r:id="rId15"/>
    <p:sldId id="278" r:id="rId16"/>
    <p:sldId id="282" r:id="rId17"/>
    <p:sldId id="271" r:id="rId18"/>
    <p:sldId id="272" r:id="rId19"/>
    <p:sldId id="281" r:id="rId20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5" autoAdjust="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615C3-AEB0-4BE5-A0F3-19FA16B62C6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F9F29-A5E1-4782-9BDB-1EAA1E4E5E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99F9B-99A7-40AD-BD02-E4DA294445A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5EC741-D793-428B-8320-B1560342150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F18A1-0620-466C-8D58-630292D6601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BD2BA-50F4-4D92-ADDB-E60A4C0F775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6C8B1-EB0A-4661-96E6-EBE368F730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9D5C2-C787-45CC-89DB-7DA53493A8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378368-2FEB-4762-BE5B-45A7D955505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AC008-99F0-4530-A113-89A4988D70A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8208C-219B-4E4B-ADE4-D556466A44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EEB73-C2D1-448D-B566-6A3958F299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1F452B1D-4350-4C8C-915A-609FDA02D4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jpeg"/><Relationship Id="rId5" Type="http://schemas.openxmlformats.org/officeDocument/2006/relationships/image" Target="../media/image14.jpe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wmf"/><Relationship Id="rId7" Type="http://schemas.openxmlformats.org/officeDocument/2006/relationships/image" Target="../media/image11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-23446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8077200" cy="1470025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六章 电压 电阻</a:t>
            </a:r>
            <a:b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 电阻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239000" y="152400"/>
            <a:ext cx="1614488" cy="6362700"/>
          </a:xfrm>
          <a:prstGeom prst="rect">
            <a:avLst/>
          </a:prstGeom>
          <a:noFill/>
          <a:ln w="38100">
            <a:noFill/>
            <a:miter lim="800000"/>
          </a:ln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257800" cy="1020762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结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7315200" cy="52578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是导体本身的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性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电阻的大小与导体的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材料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度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面积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度相同，且横截面积相同时，材料不同，则电阻不同；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材料相同，且横截面积相同时，导体越长，电阻越大；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材料相同，且长度相同时，横截面积越小，电阻越大。</a:t>
            </a:r>
          </a:p>
          <a:p>
            <a:pPr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与是否连入电路无关，与两端电压和通过的电流大小无关。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algn="l"/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交流反馈</a:t>
            </a:r>
            <a:r>
              <a:rPr lang="en-US" altLang="zh-CN" sz="32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sz="32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5867400" cy="563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 比较不同电阻大小时选择灯泡和电流表时哪个更适合？运用了哪种研究方法？</a:t>
            </a:r>
            <a:endParaRPr lang="en-US" altLang="zh-CN" sz="2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电流表。因为电阻大小接近时灯泡亮度相差不大，不好比较电阻大小。运用了转换法，即通过电流表示数大小转换比较电阻大小。</a:t>
            </a:r>
            <a:endParaRPr lang="en-US" altLang="zh-CN" sz="2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钢丝被拉长，则电阻怎么变化？</a:t>
            </a: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钢丝被拉长时，长度变长，横截面积也会变小，都会使电阻增大。</a:t>
            </a:r>
          </a:p>
          <a:p>
            <a:pPr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钢丝被对折，则电阻怎么变化？</a:t>
            </a: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钢丝被对折时，长度变短一半，横截面积增大一倍，都会使电阻变小，变为原来四分之一。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553200" y="4191000"/>
          <a:ext cx="1676400" cy="1208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4191000"/>
                        <a:ext cx="1676400" cy="1208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29400" y="5486400"/>
            <a:ext cx="198804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电阻率公式</a:t>
            </a:r>
          </a:p>
        </p:txBody>
      </p:sp>
      <p:pic>
        <p:nvPicPr>
          <p:cNvPr id="6" name="Picture 3" descr="\\初三物理\初三物理共享\新教材图 电压电阻 生活用电\16章 电压电阻\电压电阻图\16-3-1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147618" y="304800"/>
            <a:ext cx="2996381" cy="1752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7" name="Picture 4" descr="06504003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6172200" y="2286000"/>
            <a:ext cx="2789319" cy="1600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阻与温度的关系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876800" cy="48006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酒精灯给钨丝加热并通电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现象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随钨丝升温，电流表示数变小，灯泡变暗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结论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多数导体温度升高，电阻增大。</a:t>
            </a:r>
          </a:p>
        </p:txBody>
      </p:sp>
      <p:pic>
        <p:nvPicPr>
          <p:cNvPr id="13316" name="Picture 5" descr="timg?image&amp;quality=80&amp;size=b9999_10000&amp;sec=1508258603989&amp;di=4ab67c9fdf287fc4146cc6effa29dbf6&amp;imgtype=0&amp;src=http%3A%2F%2Fhiphotos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24400" y="1828800"/>
            <a:ext cx="4173538" cy="3505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timg?image&amp;quality=80&amp;size=b9999_10000&amp;sec=1508258838068&amp;di=801b9f9f4d2131cc7b92a7604e3eb4a7&amp;imgtype=0&amp;src=http%3A%2F%2Fim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914400" y="1219200"/>
            <a:ext cx="6477000" cy="29987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酒精灯加热玻璃至熔化并通电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657600"/>
            <a:ext cx="8839200" cy="26670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现象：</a:t>
            </a: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随着玻璃熔化，电流表示数变大，灯泡变亮。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结论：</a:t>
            </a:r>
          </a:p>
          <a:p>
            <a:pPr>
              <a:buClr>
                <a:schemeClr val="bg1"/>
              </a:buClr>
            </a:pPr>
            <a:r>
              <a:rPr lang="zh-CN" altLang="en-US" sz="3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某种情况下绝缘体可变成导体，温度升高，电阻减小。</a:t>
            </a:r>
          </a:p>
          <a:p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6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的特点</a:t>
            </a:r>
          </a:p>
        </p:txBody>
      </p:sp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是导体本身的</a:t>
            </a:r>
            <a:r>
              <a:rPr lang="zh-CN" altLang="en-US" sz="5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特性。</a:t>
            </a:r>
            <a:endParaRPr lang="en-US" altLang="zh-CN" sz="54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的大小与导体的</a:t>
            </a:r>
            <a:r>
              <a:rPr lang="zh-CN" altLang="en-US" sz="5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材料</a:t>
            </a:r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5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度</a:t>
            </a:r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zh-CN" altLang="en-US" sz="5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面积</a:t>
            </a:r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，还与</a:t>
            </a:r>
            <a:r>
              <a:rPr lang="zh-CN" altLang="en-US" sz="5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温度</a:t>
            </a:r>
            <a:r>
              <a:rPr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。</a:t>
            </a:r>
          </a:p>
          <a:p>
            <a:endParaRPr lang="zh-CN" altLang="en-US" sz="54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半导体和超导现象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458200" cy="5334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半导体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：导电性介于导体和绝缘体之间的材料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特点：温度、光照、杂质等外界因素影响半导体的导电性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应用元件：①二极管（单向导电性）；②三极管（放大电流）；③光敏电阻；④热敏电阻；⑤压敏电阻；⑥集成电路和传感器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超导现象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：某些物质在很低的温度（临界温度）时电阻就变成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用途：①输送电能减少电能损耗；②不必考虑散热，元件可缩小微型化。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5602" name="Picture 2" descr="G:\我的物理\2020秋物理九上课件\2020秋物理九上课件16-03电阻\思维导图16-03电阻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1219201"/>
            <a:ext cx="8991599" cy="53340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Font typeface="Arial"/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一个导体接在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V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电源上，电阻大小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Ω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若从电路中取下这个导体，导体的电阻值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Ω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 typeface="Arial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 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Ω</a:t>
            </a:r>
          </a:p>
          <a:p>
            <a:pPr>
              <a:buFont typeface="Arial"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解析：电阻大小为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Ω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是这个导体本身的属性，与导体是否连在电路中，两端是否有电压，其中是否有电流都无关。</a:t>
            </a:r>
          </a:p>
          <a:p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\\初三物理\初三物理共享\新教材图 电压电阻 生活用电\16章 电压电阻\电压电阻图\16-3-5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693102" y="1371599"/>
            <a:ext cx="4192361" cy="2971801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457200" y="1295400"/>
            <a:ext cx="4114800" cy="4830763"/>
          </a:xfrm>
        </p:spPr>
        <p:txBody>
          <a:bodyPr/>
          <a:lstStyle/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简要回答下列问题：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高压线的绝缘子（如图）为什么用陶瓷材料而不用玻璃？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铁比铜便宜，为什么家庭电路中用铜导线而不用铁导线？</a:t>
            </a:r>
            <a:endParaRPr lang="en-US" altLang="zh-CN" sz="28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为什么不能用湿手操作电器？</a:t>
            </a:r>
          </a:p>
          <a:p>
            <a:pPr>
              <a:buNone/>
            </a:pPr>
            <a:endParaRPr lang="en-US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endParaRPr lang="en-US" sz="2800" b="1" smtClean="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zh-CN" altLang="en-US" sz="2800">
              <a:solidFill>
                <a:srgbClr val="000099"/>
              </a:solidFill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b="1" smtClean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534400" cy="5334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、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三根完全一样的钢丝，长度都是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 m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。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把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剪去一半，剩下的一半跟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比，哪个电阻大？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把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剩下的一半再拉长到 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 m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跟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比，哪个电阻大？</a:t>
            </a:r>
            <a:endParaRPr lang="en-US" altLang="zh-CN" sz="2400" b="1" smtClean="0">
              <a:solidFill>
                <a:srgbClr val="000099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 把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对折，对折后的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B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与</a:t>
            </a:r>
            <a:r>
              <a:rPr lang="en-US" altLang="zh-CN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000099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相比，哪个电阻大？</a:t>
            </a: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答：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C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电阻大。</a:t>
            </a: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A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电阻大。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 C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电阻大。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endParaRPr lang="zh-CN" altLang="en-US" sz="2400" b="1" smtClean="0">
              <a:solidFill>
                <a:schemeClr val="accent2"/>
              </a:solidFill>
              <a:latin typeface="Times New Roman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6500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1582400" y="12319000"/>
            <a:ext cx="342900" cy="3175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8763" cy="36576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3863975"/>
            <a:ext cx="9144000" cy="2994025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4343400" cy="9906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电阻</a:t>
            </a:r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458200" cy="3352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定义：导体对电流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阻碍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作用的大小。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物理量符号：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国际单位：欧姆，欧，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常用单位：兆欧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Ω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、千欧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Ω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单位换算：</a:t>
            </a:r>
          </a:p>
        </p:txBody>
      </p:sp>
      <p:pic>
        <p:nvPicPr>
          <p:cNvPr id="50200" name="Picture 24" descr="九年物理笔记 16-03电阻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52600" y="4648200"/>
            <a:ext cx="5715000" cy="1701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1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0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01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1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1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8600" y="152400"/>
            <a:ext cx="3648075" cy="6486525"/>
          </a:xfrm>
          <a:prstGeom prst="rect">
            <a:avLst/>
          </a:prstGeom>
          <a:noFill/>
          <a:ln w="38100">
            <a:noFill/>
            <a:miter lim="800000"/>
          </a:ln>
        </p:spPr>
      </p:pic>
      <p:sp>
        <p:nvSpPr>
          <p:cNvPr id="6147" name="WordArt 5"/>
          <p:cNvSpPr>
            <a:spLocks noChangeArrowheads="1" noChangeShapeType="1" noTextEdit="1"/>
          </p:cNvSpPr>
          <p:nvPr/>
        </p:nvSpPr>
        <p:spPr bwMode="auto">
          <a:xfrm>
            <a:off x="4343400" y="1600200"/>
            <a:ext cx="3962400" cy="3690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el-GR" altLang="zh-CN" sz="3600" kern="10">
                <a:ln w="9525">
                  <a:round/>
                </a:ln>
                <a:gradFill rotWithShape="1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latin typeface="Cambria"/>
              </a:rPr>
              <a:t>Ω</a:t>
            </a:r>
            <a:endParaRPr lang="zh-CN" altLang="en-US" sz="3600" kern="10">
              <a:ln w="9525">
                <a:round/>
              </a:ln>
              <a:gradFill rotWithShape="1">
                <a:gsLst>
                  <a:gs pos="0">
                    <a:srgbClr val="CBCBCB"/>
                  </a:gs>
                  <a:gs pos="13000">
                    <a:srgbClr val="5F5F5F"/>
                  </a:gs>
                  <a:gs pos="21001">
                    <a:srgbClr val="5F5F5F"/>
                  </a:gs>
                  <a:gs pos="63000">
                    <a:srgbClr val="FFFFFF"/>
                  </a:gs>
                  <a:gs pos="67000">
                    <a:srgbClr val="B2B2B2"/>
                  </a:gs>
                  <a:gs pos="69000">
                    <a:srgbClr val="292929"/>
                  </a:gs>
                  <a:gs pos="82001">
                    <a:srgbClr val="777777"/>
                  </a:gs>
                  <a:gs pos="100000">
                    <a:srgbClr val="EAEAEA"/>
                  </a:gs>
                </a:gsLst>
                <a:lin ang="5400000" scaled="1"/>
              </a:gradFill>
              <a:latin typeface="Cambria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电路符号：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510540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值电阻：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一定电阻值的元件，</a:t>
            </a:r>
            <a:endParaRPr lang="en-US" altLang="zh-CN" sz="28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也叫电阻器，简称电阻。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可变电阻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滑动变阻器：</a:t>
            </a: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电阻箱：</a:t>
            </a:r>
          </a:p>
        </p:txBody>
      </p:sp>
      <p:pic>
        <p:nvPicPr>
          <p:cNvPr id="99332" name="Picture 4" descr="九年物理笔记 15-02电流和电路 电阻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200400" y="1447800"/>
            <a:ext cx="1981200" cy="3397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9333" name="Picture 5" descr="九年物理笔记 15-02电流和电路 电阻箱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38400" y="4953000"/>
            <a:ext cx="1600200" cy="81438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9334" name="Picture 6" descr="九年物理笔记 15-02电流和电路 滑动变阻器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066800" y="3810000"/>
            <a:ext cx="1447800" cy="7366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9335" name="Picture 7" descr="九年物理笔记 15-02电流和电路 滑动变阻器2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819400" y="3810000"/>
            <a:ext cx="1447800" cy="723900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9338" name="Picture 10" descr="timg?image&amp;quality=80&amp;size=b9999_10000&amp;sec=1508218694398&amp;di=1c03e84620549047ed3556169305d745&amp;imgtype=0&amp;src=http%3A%2F%2Fb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4800600" y="2743200"/>
            <a:ext cx="3352800" cy="13811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99343" name="Picture 15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5562600" y="152400"/>
            <a:ext cx="3352800" cy="2514600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99344" name="Picture 1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191000" y="4724400"/>
            <a:ext cx="2076450" cy="1989138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99346" name="Picture 18" descr="timg?image&amp;quality=80&amp;size=b9999_10000&amp;sec=1508219570418&amp;di=5e9955b45f4d3d2198d69a3d90ba0fc8&amp;imgtype=0&amp;src=http%3A%2F%2Fpicflow"/>
          <p:cNvPicPr>
            <a:picLocks noChangeAspect="1" noChangeArrowheads="1"/>
          </p:cNvPicPr>
          <p:nvPr/>
        </p:nvPicPr>
        <p:blipFill>
          <a:blip r:embed="rId9"/>
          <a:stretch>
            <a:fillRect/>
          </a:stretch>
        </p:blipFill>
        <p:spPr bwMode="auto">
          <a:xfrm>
            <a:off x="6553200" y="4343400"/>
            <a:ext cx="1676400" cy="232886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9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影响电阻大小的因素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探究影响导体电阻大小的因素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提出问题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影响导体电阻大小的因素有哪些？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与假设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导体的材料；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2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导体长度；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猜想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导体的横截面积；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设计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实验方法：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变量法、转换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03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229600" cy="838200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进行实验与分析论证</a:t>
            </a:r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endParaRPr lang="zh-CN" altLang="en-US" sz="4000" b="1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229600" cy="56388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u="sng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因素</a:t>
            </a:r>
            <a:r>
              <a:rPr lang="en-US" altLang="zh-CN" b="1" u="sng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u="sng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材料因素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控制变量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长度相同、横截面积相同，而材料不同。 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现象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镍铬合金丝的电流小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分析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镍铬合金丝电阻大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结论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阻的大小与材料的种类有关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导体的长度和横截面积都相同时，材料不同，电阻不同。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101381" name="Picture 3" descr="\\初三物理\初三物理共享\新教材图 电压电阻 生活用电\16章 电压电阻\电压电阻图\16-3-1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876800" y="2819400"/>
            <a:ext cx="4038600" cy="23622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1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3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13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096000" cy="9445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因素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长度因素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41438"/>
            <a:ext cx="8534400" cy="4983162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控制变量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材料相同、横截面积相同，而长度不同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现象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长导体的电流小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分析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导体电阻大</a:t>
            </a:r>
          </a:p>
          <a:p>
            <a:pP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结论：</a:t>
            </a:r>
          </a:p>
          <a:p>
            <a:pPr lvl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材料和横截面积相同时，导体越长，电阻越大。</a:t>
            </a:r>
          </a:p>
        </p:txBody>
      </p:sp>
      <p:pic>
        <p:nvPicPr>
          <p:cNvPr id="102404" name="Picture 4" descr="0650400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419600" y="2514600"/>
            <a:ext cx="4114800" cy="2360613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因素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横截面积因素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8299450" cy="12192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控制变量：</a:t>
            </a:r>
          </a:p>
          <a:p>
            <a:pPr lvl="1"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控制材料相同、长度相同，而横截面积不同。</a:t>
            </a:r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152400" y="2133600"/>
            <a:ext cx="4343400" cy="45720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现象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横截面积小的导体的电流小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分析：</a:t>
            </a:r>
          </a:p>
          <a:p>
            <a:pPr lvl="1">
              <a:buClr>
                <a:schemeClr val="bg1"/>
              </a:buClr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横截面积小的电阻大</a:t>
            </a:r>
          </a:p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结论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材料和长度相同时，导体横截面积越小电阻越大。</a:t>
            </a:r>
            <a:endParaRPr lang="zh-CN" altLang="en-US" smtClean="0">
              <a:latin typeface="Times New Roman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3428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419600" y="2438400"/>
            <a:ext cx="4419600" cy="2895600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4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4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34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48</TotalTime>
  <Words>1608</Words>
  <Application>Microsoft Office PowerPoint</Application>
  <PresentationFormat>全屏显示(4:3)</PresentationFormat>
  <Paragraphs>115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默认设计模板</vt:lpstr>
      <vt:lpstr>Equation</vt:lpstr>
      <vt:lpstr>第十六章 电压 电阻 第3节  电阻</vt:lpstr>
      <vt:lpstr>PowerPoint 演示文稿</vt:lpstr>
      <vt:lpstr>一、电阻</vt:lpstr>
      <vt:lpstr>PowerPoint 演示文稿</vt:lpstr>
      <vt:lpstr>5．电路符号：</vt:lpstr>
      <vt:lpstr>二、影响电阻大小的因素</vt:lpstr>
      <vt:lpstr>【进行实验与分析论证】</vt:lpstr>
      <vt:lpstr>因素2、长度因素</vt:lpstr>
      <vt:lpstr>因素3、横截面积因素</vt:lpstr>
      <vt:lpstr>【实验结论】</vt:lpstr>
      <vt:lpstr>【交流反馈】</vt:lpstr>
      <vt:lpstr>2．电阻与温度的关系</vt:lpstr>
      <vt:lpstr>（2）用酒精灯加热玻璃至熔化并通电</vt:lpstr>
      <vt:lpstr>电阻的特点</vt:lpstr>
      <vt:lpstr>三、半导体和超导现象</vt:lpstr>
      <vt:lpstr>本课小结</vt:lpstr>
      <vt:lpstr>课堂练习</vt:lpstr>
      <vt:lpstr>课堂练习</vt:lpstr>
      <vt:lpstr>课堂练习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六章 电压 电阻 第3节  电阻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7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记录者">
    <vt:lpwstr>徐成宇</vt:lpwstr>
  </property>
</Properties>
</file>